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49BD" w:rsidRDefault="00D549BD" w:rsidP="00D549BD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D549BD" w:rsidRDefault="00D549BD" w:rsidP="00D549BD">
      <w:r>
        <w:rPr>
          <w:b/>
        </w:rPr>
        <w:t>Date: 20-Nov-2020</w:t>
      </w:r>
    </w:p>
    <w:p w:rsidR="00D549BD" w:rsidRDefault="00D549BD" w:rsidP="00D549BD">
      <w:pPr>
        <w:rPr>
          <w:b/>
        </w:rPr>
      </w:pPr>
      <w:r>
        <w:rPr>
          <w:b/>
          <w:noProof/>
        </w:rPr>
        <w:drawing>
          <wp:inline distT="0" distB="0" distL="0" distR="0">
            <wp:extent cx="1571625" cy="371475"/>
            <wp:effectExtent l="19050" t="0" r="9525" b="0"/>
            <wp:docPr id="41" name="Picture 41" descr="C:\Users\chari\Desktop\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chari\Desktop\12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549BD" w:rsidTr="0065124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549BD" w:rsidRDefault="00D549BD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D549BD" w:rsidRDefault="00D549BD" w:rsidP="00D549BD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D549BD" w:rsidTr="00651241">
        <w:tc>
          <w:tcPr>
            <w:tcW w:w="9576" w:type="dxa"/>
          </w:tcPr>
          <w:p w:rsidR="00D549BD" w:rsidRDefault="00D549BD" w:rsidP="00651241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D549BD" w:rsidRDefault="00D549BD" w:rsidP="00651241">
            <w:r>
              <w:t>1 .</w:t>
            </w:r>
            <w:proofErr w:type="gramStart"/>
            <w:r>
              <w:t>Integra</w:t>
            </w:r>
            <w:r w:rsidR="00941603">
              <w:t xml:space="preserve">ting </w:t>
            </w:r>
            <w:r>
              <w:t xml:space="preserve"> factor</w:t>
            </w:r>
            <w:proofErr w:type="gramEnd"/>
            <w:r>
              <w:t xml:space="preserve"> of  </w:t>
            </w:r>
            <w:r w:rsidR="004A103B" w:rsidRPr="00651241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39596" r:id="rId6"/>
              </w:object>
            </w:r>
            <w:r>
              <w:t xml:space="preserve">is </w:t>
            </w:r>
            <w:r w:rsidR="004A103B"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39597" r:id="rId8"/>
              </w:object>
            </w:r>
            <w:r>
              <w:t>.</w:t>
            </w:r>
          </w:p>
          <w:p w:rsidR="00D549BD" w:rsidRDefault="00D549BD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2. </w:t>
            </w:r>
            <w:r w:rsidRPr="00651241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39598" r:id="rId10"/>
              </w:object>
            </w:r>
          </w:p>
          <w:p w:rsidR="00D549BD" w:rsidRDefault="00D549BD" w:rsidP="00651241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D549BD" w:rsidRDefault="00D549BD" w:rsidP="00D549BD">
      <w:pPr>
        <w:rPr>
          <w:b/>
        </w:rPr>
      </w:pPr>
    </w:p>
    <w:p w:rsidR="00D549BD" w:rsidRDefault="00D549BD" w:rsidP="00D549BD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549BD" w:rsidTr="0065124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5E96" w:rsidRDefault="004D5E96" w:rsidP="004D5E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651241">
              <w:rPr>
                <w:position w:val="-24"/>
              </w:rPr>
              <w:object w:dxaOrig="1300" w:dyaOrig="620">
                <v:shape id="_x0000_i1044" type="#_x0000_t75" style="width:65.25pt;height:30.75pt" o:ole="">
                  <v:imagedata r:id="rId11" o:title=""/>
                </v:shape>
                <o:OLEObject Type="Embed" ProgID="Equation.DSMT4" ShapeID="_x0000_i1044" DrawAspect="Content" ObjectID="_1669639599" r:id="rId12"/>
              </w:object>
            </w:r>
          </w:p>
          <w:p w:rsidR="004D5E96" w:rsidRDefault="004D5E96" w:rsidP="004D5E96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651241">
              <w:rPr>
                <w:position w:val="-24"/>
              </w:rPr>
              <w:object w:dxaOrig="1300" w:dyaOrig="620">
                <v:shape id="_x0000_i1045" type="#_x0000_t75" style="width:65.25pt;height:30.75pt" o:ole="">
                  <v:imagedata r:id="rId11" o:title=""/>
                </v:shape>
                <o:OLEObject Type="Embed" ProgID="Equation.DSMT4" ShapeID="_x0000_i1045" DrawAspect="Content" ObjectID="_1669639600" r:id="rId13"/>
              </w:object>
            </w:r>
          </w:p>
          <w:p w:rsidR="00D549BD" w:rsidRDefault="00D549BD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D549BD" w:rsidRDefault="00D549BD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D549BD" w:rsidRPr="00C644B6" w:rsidTr="00651241">
              <w:tc>
                <w:tcPr>
                  <w:tcW w:w="1838" w:type="dxa"/>
                </w:tcPr>
                <w:p w:rsidR="00D549BD" w:rsidRPr="00C644B6" w:rsidRDefault="000B7DF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0B7DF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670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D549B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D549BD" w:rsidRPr="00C644B6" w:rsidRDefault="00D549B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549BD" w:rsidRPr="00C644B6" w:rsidRDefault="00D549BD" w:rsidP="0065124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mpare the given differential equation  with </w:t>
                  </w:r>
                  <w:r w:rsidR="004A103B" w:rsidRPr="00651241">
                    <w:rPr>
                      <w:position w:val="-24"/>
                    </w:rPr>
                    <w:object w:dxaOrig="1240" w:dyaOrig="620">
                      <v:shape id="_x0000_i1028" type="#_x0000_t75" style="width:62.25pt;height:30.75pt" o:ole="">
                        <v:imagedata r:id="rId5" o:title=""/>
                      </v:shape>
                      <o:OLEObject Type="Embed" ProgID="Equation.DSMT4" ShapeID="_x0000_i1028" DrawAspect="Content" ObjectID="_1669639601" r:id="rId14"/>
                    </w:object>
                  </w:r>
                </w:p>
              </w:tc>
            </w:tr>
            <w:tr w:rsidR="00D549BD" w:rsidRPr="00C644B6" w:rsidTr="00651241">
              <w:trPr>
                <w:trHeight w:val="1064"/>
              </w:trPr>
              <w:tc>
                <w:tcPr>
                  <w:tcW w:w="1838" w:type="dxa"/>
                </w:tcPr>
                <w:p w:rsidR="00D549BD" w:rsidRPr="00C644B6" w:rsidRDefault="00D549B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D549BD" w:rsidRPr="00C644B6" w:rsidRDefault="00D549B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549BD" w:rsidRDefault="00D549BD" w:rsidP="00651241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D855E1" w:rsidRDefault="00D549BD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651241">
                    <w:rPr>
                      <w:position w:val="-24"/>
                    </w:rPr>
                    <w:object w:dxaOrig="1300" w:dyaOrig="620">
                      <v:shape id="_x0000_i1029" type="#_x0000_t75" style="width:65.25pt;height:30.75pt" o:ole="">
                        <v:imagedata r:id="rId11" o:title=""/>
                      </v:shape>
                      <o:OLEObject Type="Embed" ProgID="Equation.DSMT4" ShapeID="_x0000_i1029" DrawAspect="Content" ObjectID="_1669639602" r:id="rId15"/>
                    </w:object>
                  </w:r>
                </w:p>
                <w:p w:rsidR="00D549BD" w:rsidRDefault="00D855E1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</w:t>
                  </w:r>
                  <w:r w:rsidRPr="00651241">
                    <w:rPr>
                      <w:position w:val="-88"/>
                    </w:rPr>
                    <w:object w:dxaOrig="1820" w:dyaOrig="1920">
                      <v:shape id="_x0000_i1030" type="#_x0000_t75" style="width:90.75pt;height:96pt" o:ole="">
                        <v:imagedata r:id="rId16" o:title=""/>
                      </v:shape>
                      <o:OLEObject Type="Embed" ProgID="Equation.DSMT4" ShapeID="_x0000_i1030" DrawAspect="Content" ObjectID="_1669639603" r:id="rId17"/>
                    </w:object>
                  </w:r>
                  <w:r w:rsidR="00D549BD">
                    <w:t xml:space="preserve">                                           </w:t>
                  </w:r>
                </w:p>
                <w:p w:rsidR="00D549BD" w:rsidRDefault="00D549BD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</w:t>
                  </w:r>
                  <w:r w:rsidR="00DB41FA">
                    <w:t xml:space="preserve">           </w:t>
                  </w:r>
                  <w:r>
                    <w:t xml:space="preserve">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1" type="#_x0000_t75" style="width:62.25pt;height:30.75pt" o:ole="">
                        <v:imagedata r:id="rId18" o:title=""/>
                      </v:shape>
                      <o:OLEObject Type="Embed" ProgID="Equation.DSMT4" ShapeID="_x0000_i1031" DrawAspect="Content" ObjectID="_1669639604" r:id="rId19"/>
                    </w:object>
                  </w:r>
                </w:p>
                <w:p w:rsidR="00D549BD" w:rsidRPr="00C644B6" w:rsidRDefault="00D549B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                            </w:t>
                  </w:r>
                  <w:r w:rsidR="00D855E1">
                    <w:t xml:space="preserve">             </w:t>
                  </w:r>
                  <w:r w:rsidR="00DB41FA">
                    <w:t xml:space="preserve">       </w:t>
                  </w:r>
                  <w:r w:rsidR="00D855E1" w:rsidRPr="00651241">
                    <w:rPr>
                      <w:position w:val="-10"/>
                    </w:rPr>
                    <w:object w:dxaOrig="1620" w:dyaOrig="320">
                      <v:shape id="_x0000_i1032" type="#_x0000_t75" style="width:81pt;height:15.75pt" o:ole="">
                        <v:imagedata r:id="rId20" o:title=""/>
                      </v:shape>
                      <o:OLEObject Type="Embed" ProgID="Equation.DSMT4" ShapeID="_x0000_i1032" DrawAspect="Content" ObjectID="_1669639605" r:id="rId21"/>
                    </w:object>
                  </w:r>
                </w:p>
              </w:tc>
            </w:tr>
          </w:tbl>
          <w:p w:rsidR="00D549BD" w:rsidRDefault="00D549BD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D549BD" w:rsidRDefault="00D549BD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D549BD" w:rsidRPr="00C644B6" w:rsidTr="00651241">
              <w:tc>
                <w:tcPr>
                  <w:tcW w:w="1838" w:type="dxa"/>
                </w:tcPr>
                <w:p w:rsidR="00D549BD" w:rsidRPr="00C644B6" w:rsidRDefault="000B7DF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0B7DF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5772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D549B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D549BD" w:rsidRPr="00C644B6" w:rsidRDefault="00D549B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549BD" w:rsidRDefault="00D549BD" w:rsidP="00651241">
                  <w:r>
                    <w:t xml:space="preserve">1. Integral factor of </w:t>
                  </w:r>
                  <w:r w:rsidR="004A103B" w:rsidRPr="00651241">
                    <w:rPr>
                      <w:position w:val="-24"/>
                    </w:rPr>
                    <w:object w:dxaOrig="1240" w:dyaOrig="620">
                      <v:shape id="_x0000_i1033" type="#_x0000_t75" style="width:62.25pt;height:30.75pt" o:ole="">
                        <v:imagedata r:id="rId5" o:title=""/>
                      </v:shape>
                      <o:OLEObject Type="Embed" ProgID="Equation.DSMT4" ShapeID="_x0000_i1033" DrawAspect="Content" ObjectID="_1669639606" r:id="rId22"/>
                    </w:object>
                  </w:r>
                  <w:proofErr w:type="gramStart"/>
                  <w:r>
                    <w:t xml:space="preserve">is </w:t>
                  </w:r>
                  <w:proofErr w:type="gramEnd"/>
                  <w:r w:rsidR="00941603" w:rsidRPr="00BA6AAC">
                    <w:rPr>
                      <w:position w:val="-6"/>
                    </w:rPr>
                    <w:object w:dxaOrig="499" w:dyaOrig="420">
                      <v:shape id="_x0000_i1034" type="#_x0000_t75" style="width:24.75pt;height:21pt" o:ole="">
                        <v:imagedata r:id="rId23" o:title=""/>
                      </v:shape>
                      <o:OLEObject Type="Embed" ProgID="Equation.DSMT4" ShapeID="_x0000_i1034" DrawAspect="Content" ObjectID="_1669639607" r:id="rId24"/>
                    </w:object>
                  </w:r>
                  <w:r>
                    <w:t>.</w:t>
                  </w:r>
                </w:p>
                <w:p w:rsidR="00D549BD" w:rsidRPr="0025464B" w:rsidRDefault="00D549BD" w:rsidP="00651241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DB41FA" w:rsidRPr="00651241">
                    <w:rPr>
                      <w:position w:val="-24"/>
                    </w:rPr>
                    <w:object w:dxaOrig="1740" w:dyaOrig="660">
                      <v:shape id="_x0000_i1035" type="#_x0000_t75" style="width:87pt;height:33pt" o:ole="">
                        <v:imagedata r:id="rId25" o:title=""/>
                      </v:shape>
                      <o:OLEObject Type="Embed" ProgID="Equation.DSMT4" ShapeID="_x0000_i1035" DrawAspect="Content" ObjectID="_1669639608" r:id="rId26"/>
                    </w:object>
                  </w:r>
                  <w:r w:rsidR="009E0EA1">
                    <w:t xml:space="preserve"> </w:t>
                  </w:r>
                </w:p>
              </w:tc>
            </w:tr>
            <w:tr w:rsidR="00D549BD" w:rsidRPr="00C644B6" w:rsidTr="00651241">
              <w:trPr>
                <w:trHeight w:val="1064"/>
              </w:trPr>
              <w:tc>
                <w:tcPr>
                  <w:tcW w:w="1838" w:type="dxa"/>
                </w:tcPr>
                <w:p w:rsidR="00D549BD" w:rsidRPr="00C644B6" w:rsidRDefault="00D549B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D549BD" w:rsidRPr="00C644B6" w:rsidRDefault="00D549B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549BD" w:rsidRDefault="00D549BD" w:rsidP="00651241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D549BD" w:rsidRDefault="00D549BD" w:rsidP="00651241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</w:t>
                  </w:r>
                  <w:r w:rsidR="009E0EA1">
                    <w:t xml:space="preserve">     </w:t>
                  </w:r>
                  <w:r w:rsidR="00D855E1" w:rsidRPr="00651241">
                    <w:rPr>
                      <w:position w:val="-48"/>
                    </w:rPr>
                    <w:object w:dxaOrig="1320" w:dyaOrig="1340">
                      <v:shape id="_x0000_i1036" type="#_x0000_t75" style="width:66pt;height:66.75pt" o:ole="">
                        <v:imagedata r:id="rId27" o:title=""/>
                      </v:shape>
                      <o:OLEObject Type="Embed" ProgID="Equation.DSMT4" ShapeID="_x0000_i1036" DrawAspect="Content" ObjectID="_1669639609" r:id="rId28"/>
                    </w:object>
                  </w:r>
                  <w:r w:rsidR="004A5E00">
                    <w:t xml:space="preserve"> </w:t>
                  </w:r>
                </w:p>
                <w:p w:rsidR="00D549BD" w:rsidRPr="0025464B" w:rsidRDefault="00D549BD" w:rsidP="004A5E00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="004A5E00" w:rsidRPr="00651241">
                    <w:rPr>
                      <w:position w:val="-24"/>
                    </w:rPr>
                    <w:object w:dxaOrig="1300" w:dyaOrig="620">
                      <v:shape id="_x0000_i1037" type="#_x0000_t75" style="width:65.25pt;height:30.75pt" o:ole="">
                        <v:imagedata r:id="rId11" o:title=""/>
                      </v:shape>
                      <o:OLEObject Type="Embed" ProgID="Equation.DSMT4" ShapeID="_x0000_i1037" DrawAspect="Content" ObjectID="_1669639610" r:id="rId29"/>
                    </w:object>
                  </w:r>
                  <w:r>
                    <w:t>is</w:t>
                  </w:r>
                  <w:r w:rsidR="004A5E00" w:rsidRPr="00651241">
                    <w:rPr>
                      <w:position w:val="-6"/>
                    </w:rPr>
                    <w:object w:dxaOrig="499" w:dyaOrig="360">
                      <v:shape id="_x0000_i1038" type="#_x0000_t75" style="width:24.75pt;height:18pt" o:ole="">
                        <v:imagedata r:id="rId30" o:title=""/>
                      </v:shape>
                      <o:OLEObject Type="Embed" ProgID="Equation.DSMT4" ShapeID="_x0000_i1038" DrawAspect="Content" ObjectID="_1669639611" r:id="rId31"/>
                    </w:object>
                  </w:r>
                  <w:r>
                    <w:t>.</w:t>
                  </w:r>
                </w:p>
              </w:tc>
            </w:tr>
          </w:tbl>
          <w:p w:rsidR="00D549BD" w:rsidRDefault="00D549BD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D549BD" w:rsidRDefault="00D549BD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D549BD" w:rsidRPr="00C644B6" w:rsidTr="00651241">
              <w:tc>
                <w:tcPr>
                  <w:tcW w:w="1838" w:type="dxa"/>
                </w:tcPr>
                <w:p w:rsidR="00D549BD" w:rsidRPr="00C644B6" w:rsidRDefault="000B7DF3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0B7DF3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5875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D549BD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D549BD" w:rsidRPr="00C644B6" w:rsidRDefault="00D549B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549BD" w:rsidRPr="00370D46" w:rsidRDefault="00D549BD" w:rsidP="00651241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9" type="#_x0000_t75" style="width:62.25pt;height:30.75pt" o:ole="">
                        <v:imagedata r:id="rId5" o:title=""/>
                      </v:shape>
                      <o:OLEObject Type="Embed" ProgID="Equation.DSMT4" ShapeID="_x0000_i1039" DrawAspect="Content" ObjectID="_1669639612" r:id="rId32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1760" w:dyaOrig="440">
                      <v:shape id="_x0000_i1040" type="#_x0000_t75" style="width:87.75pt;height:21.75pt" o:ole="">
                        <v:imagedata r:id="rId33" o:title=""/>
                      </v:shape>
                      <o:OLEObject Type="Embed" ProgID="Equation.DSMT4" ShapeID="_x0000_i1040" DrawAspect="Content" ObjectID="_1669639613" r:id="rId34"/>
                    </w:object>
                  </w:r>
                </w:p>
              </w:tc>
            </w:tr>
            <w:tr w:rsidR="00D549BD" w:rsidRPr="00C644B6" w:rsidTr="00651241">
              <w:trPr>
                <w:trHeight w:val="1064"/>
              </w:trPr>
              <w:tc>
                <w:tcPr>
                  <w:tcW w:w="1838" w:type="dxa"/>
                </w:tcPr>
                <w:p w:rsidR="00D549BD" w:rsidRPr="00C644B6" w:rsidRDefault="00D549B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D549BD" w:rsidRPr="00C644B6" w:rsidRDefault="00D549B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D549BD" w:rsidRDefault="00D549BD" w:rsidP="00651241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4A5E00" w:rsidRDefault="003964CE" w:rsidP="00651241">
                  <w:pPr>
                    <w:widowControl w:val="0"/>
                    <w:tabs>
                      <w:tab w:val="left" w:pos="7410"/>
                    </w:tabs>
                  </w:pPr>
                  <w:r w:rsidRPr="00651241">
                    <w:rPr>
                      <w:position w:val="-84"/>
                    </w:rPr>
                    <w:object w:dxaOrig="2340" w:dyaOrig="1800">
                      <v:shape id="_x0000_i1041" type="#_x0000_t75" style="width:117pt;height:90pt" o:ole="">
                        <v:imagedata r:id="rId35" o:title=""/>
                      </v:shape>
                      <o:OLEObject Type="Embed" ProgID="Equation.DSMT4" ShapeID="_x0000_i1041" DrawAspect="Content" ObjectID="_1669639614" r:id="rId36"/>
                    </w:object>
                  </w:r>
                </w:p>
                <w:p w:rsidR="00D549BD" w:rsidRPr="00C644B6" w:rsidRDefault="00D549BD" w:rsidP="0065124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 general solution of </w:t>
                  </w:r>
                  <w:r w:rsidR="004A5E00" w:rsidRPr="00651241">
                    <w:rPr>
                      <w:position w:val="-24"/>
                    </w:rPr>
                    <w:object w:dxaOrig="1300" w:dyaOrig="620">
                      <v:shape id="_x0000_i1042" type="#_x0000_t75" style="width:65.25pt;height:30.75pt" o:ole="">
                        <v:imagedata r:id="rId11" o:title=""/>
                      </v:shape>
                      <o:OLEObject Type="Embed" ProgID="Equation.DSMT4" ShapeID="_x0000_i1042" DrawAspect="Content" ObjectID="_1669639615" r:id="rId37"/>
                    </w:object>
                  </w:r>
                  <w:r>
                    <w:t xml:space="preserve">is </w:t>
                  </w:r>
                  <w:r w:rsidR="003964CE" w:rsidRPr="00651241">
                    <w:rPr>
                      <w:position w:val="-10"/>
                    </w:rPr>
                    <w:object w:dxaOrig="1080" w:dyaOrig="400">
                      <v:shape id="_x0000_i1043" type="#_x0000_t75" style="width:54pt;height:20.25pt" o:ole="">
                        <v:imagedata r:id="rId38" o:title=""/>
                      </v:shape>
                      <o:OLEObject Type="Embed" ProgID="Equation.DSMT4" ShapeID="_x0000_i1043" DrawAspect="Content" ObjectID="_1669639616" r:id="rId39"/>
                    </w:object>
                  </w:r>
                </w:p>
              </w:tc>
            </w:tr>
          </w:tbl>
          <w:p w:rsidR="00D549BD" w:rsidRDefault="00D549BD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D549BD" w:rsidTr="0065124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549BD" w:rsidRDefault="00D549BD" w:rsidP="006512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D549BD" w:rsidRDefault="00D549BD" w:rsidP="00D549BD"/>
    <w:p w:rsidR="00D549BD" w:rsidRDefault="00D549BD" w:rsidP="00D549BD"/>
    <w:p w:rsidR="00D549BD" w:rsidRDefault="00D549BD" w:rsidP="00D549BD"/>
    <w:p w:rsidR="00D549BD" w:rsidRPr="00BE7A3F" w:rsidRDefault="00D549BD" w:rsidP="00D549BD"/>
    <w:p w:rsidR="00D549BD" w:rsidRDefault="00D549BD" w:rsidP="00D549BD"/>
    <w:p w:rsidR="00D549BD" w:rsidRPr="00DF4F48" w:rsidRDefault="00D549BD" w:rsidP="00D549BD"/>
    <w:p w:rsidR="00D549BD" w:rsidRDefault="00D549BD" w:rsidP="00D549BD"/>
    <w:p w:rsidR="00D549BD" w:rsidRDefault="00D549BD" w:rsidP="00D549BD"/>
    <w:p w:rsidR="00D549BD" w:rsidRDefault="00D549BD" w:rsidP="00D549BD"/>
    <w:p w:rsidR="00D549BD" w:rsidRDefault="00D549BD" w:rsidP="00D549BD"/>
    <w:p w:rsidR="00D549BD" w:rsidRDefault="00D549BD" w:rsidP="00D549BD"/>
    <w:p w:rsidR="006D7A92" w:rsidRDefault="006D7A92"/>
    <w:sectPr w:rsidR="006D7A92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549BD"/>
    <w:rsid w:val="000B7DF3"/>
    <w:rsid w:val="00266B02"/>
    <w:rsid w:val="003964CE"/>
    <w:rsid w:val="004A103B"/>
    <w:rsid w:val="004A5E00"/>
    <w:rsid w:val="004D5E96"/>
    <w:rsid w:val="006D7A92"/>
    <w:rsid w:val="00941603"/>
    <w:rsid w:val="009E0EA1"/>
    <w:rsid w:val="00D549BD"/>
    <w:rsid w:val="00D855E1"/>
    <w:rsid w:val="00DB41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6B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549B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549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9B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3</Pages>
  <Words>198</Words>
  <Characters>113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9</cp:revision>
  <dcterms:created xsi:type="dcterms:W3CDTF">2020-11-26T08:41:00Z</dcterms:created>
  <dcterms:modified xsi:type="dcterms:W3CDTF">2020-12-16T10:18:00Z</dcterms:modified>
</cp:coreProperties>
</file>